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4"/>
  </p:notesMasterIdLst>
  <p:handoutMasterIdLst>
    <p:handoutMasterId r:id="rId15"/>
  </p:handoutMasterIdLst>
  <p:sldIdLst>
    <p:sldId id="473" r:id="rId2"/>
    <p:sldId id="474" r:id="rId3"/>
    <p:sldId id="475" r:id="rId4"/>
    <p:sldId id="476" r:id="rId5"/>
    <p:sldId id="477" r:id="rId6"/>
    <p:sldId id="478" r:id="rId7"/>
    <p:sldId id="479" r:id="rId8"/>
    <p:sldId id="480" r:id="rId9"/>
    <p:sldId id="481" r:id="rId10"/>
    <p:sldId id="482" r:id="rId11"/>
    <p:sldId id="483" r:id="rId12"/>
    <p:sldId id="484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4493" autoAdjust="0"/>
    <p:restoredTop sz="94660"/>
  </p:normalViewPr>
  <p:slideViewPr>
    <p:cSldViewPr showGuides="1">
      <p:cViewPr varScale="1">
        <p:scale>
          <a:sx n="93" d="100"/>
          <a:sy n="93" d="100"/>
        </p:scale>
        <p:origin x="1766" y="8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2/21/2022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A9C20A67-9360-415D-8A66-BED502C09899}" type="slidenum">
              <a:rPr lang="en-US" altLang="en-US" sz="1200">
                <a:latin typeface="Arial" panose="020B0604020202020204" pitchFamily="34" charset="0"/>
              </a:rPr>
              <a:pPr algn="r"/>
              <a:t>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784951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0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518415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711122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39772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3364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514130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228905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481821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014971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624409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8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464575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9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464575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4</a:t>
            </a: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4.6</a:t>
            </a: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:a16="http://schemas.microsoft.com/office/drawing/2014/main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:a16="http://schemas.microsoft.com/office/drawing/2014/main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Slide 4.6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:a16="http://schemas.microsoft.com/office/drawing/2014/main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Vector Spaces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HANGE OF BASI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039399879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/>
                  <a:t>CHANGE OF BASI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614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 l="-1852" b="-18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6159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/>
              <p:cNvSpPr txBox="1">
                <a:spLocks noChangeArrowheads="1"/>
              </p:cNvSpPr>
              <p:nvPr/>
            </p:nvSpPr>
            <p:spPr bwMode="auto">
              <a:xfrm>
                <a:off x="457200" y="1447800"/>
                <a:ext cx="8458200" cy="4876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If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ℬ= {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. . . , 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i="1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}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ℰ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s the standard basis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{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. . . , 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en-US" sz="2700" i="1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}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 the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700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ℰ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en-US" sz="27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𝐛</m:t>
                    </m:r>
                    <m:r>
                      <a:rPr lang="en-US" altLang="en-US" sz="2700" baseline="-250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and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likewise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for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the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other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vectors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in</m:t>
                    </m:r>
                    <m:r>
                      <m:rPr>
                        <m:nor/>
                      </m:rPr>
                      <a:rPr lang="en-US" altLang="en-US" sz="2700" b="0" i="0" dirty="0" smtClean="0"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7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ℬ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. 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In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this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dirty="0" smtClean="0"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ase</m:t>
                    </m:r>
                    <m:r>
                      <a:rPr lang="en-US" altLang="en-US" sz="27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en-US" sz="27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ℰ</m:t>
                    </m:r>
                    <m:groupChr>
                      <m:groupChrPr>
                        <m:chr m:val="←"/>
                        <m:vertJc m:val="bot"/>
                        <m:ctrlP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  <m:r>
                      <a:rPr lang="en-US" altLang="en-US" sz="27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ℬ</m:t>
                    </m:r>
                    <m:r>
                      <m:rPr>
                        <m:nor/>
                      </m:rPr>
                      <a:rPr lang="en-US" altLang="en-US" sz="27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is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the</m:t>
                    </m:r>
                    <m:r>
                      <m:rPr>
                        <m:nor/>
                      </m:rPr>
                      <a:rPr lang="en-US" altLang="en-US" sz="2700" b="0" i="0" dirty="0" smtClean="0"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same as the change-of-coordinates matrix </a:t>
                </a:r>
                <a14:m>
                  <m:oMath xmlns:m="http://schemas.openxmlformats.org/officeDocument/2006/math">
                    <m:r>
                      <a:rPr lang="en-US" altLang="en-US" sz="27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introduced in Section 4.4, namely,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7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= [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. . .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i="1" baseline="-25000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]</a:t>
                </a: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o change coordinates between two nonstandard bas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7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we need Theorem 15. The theorem shows that to solve the change-of-basis problem, we need the coordinate vectors of the old basis relative to the new basis.</a:t>
                </a:r>
              </a:p>
            </p:txBody>
          </p:sp>
        </mc:Choice>
        <mc:Fallback xmlns="">
          <p:sp>
            <p:nvSpPr>
              <p:cNvPr id="7" name="Rectang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447800"/>
                <a:ext cx="8458200" cy="4876800"/>
              </a:xfrm>
              <a:prstGeom prst="rect">
                <a:avLst/>
              </a:prstGeom>
              <a:blipFill rotWithShape="1">
                <a:blip r:embed="rId7"/>
                <a:stretch>
                  <a:fillRect l="-1153" t="-1250" r="-13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10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29991763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/>
                  <a:t>CHANGE OF BASI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614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 l="-1852" b="-18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6159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/>
              <p:cNvSpPr txBox="1">
                <a:spLocks noChangeArrowheads="1"/>
              </p:cNvSpPr>
              <p:nvPr/>
            </p:nvSpPr>
            <p:spPr bwMode="auto">
              <a:xfrm>
                <a:off x="304800" y="1295400"/>
                <a:ext cx="8458200" cy="5410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Example 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Let </a:t>
                </a:r>
                <a14:m>
                  <m:oMath xmlns:m="http://schemas.openxmlformats.org/officeDocument/2006/math">
                    <m:r>
                      <a:rPr lang="en-US" altLang="en-US" sz="27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700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𝐛</m:t>
                    </m:r>
                    <m:r>
                      <a:rPr lang="en-US" altLang="en-US" sz="2700" b="0" i="0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9</m:t>
                            </m:r>
                          </m:e>
                          <m:e>
                            <m: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7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𝐛</m:t>
                    </m:r>
                    <m:r>
                      <a:rPr lang="en-US" altLang="en-US" sz="2700" b="0" i="0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altLang="en-US" sz="27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en-US" sz="2700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altLang="en-US" sz="2700" baseline="-250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4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7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altLang="en-US" sz="2700" b="0" i="0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and consider the bases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given by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ℬ= {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} and 𝒞 = {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}. Find the change-of-coordinates matrix from ℬ to 𝒞</a:t>
                </a:r>
                <a:r>
                  <a:rPr lang="en-US" altLang="en-US" sz="2700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Solutio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The matrix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vertJc m:val="bot"/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involves the 𝒞-coordinate vectors of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 Le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700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  <m:r>
                      <a:rPr lang="en-US" alt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en-US" sz="2700" b="0" i="1" baseline="-25000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en-US" sz="2700" b="0" i="1" baseline="-25000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 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and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700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  <m:r>
                      <a:rPr lang="en-US" altLang="en-US" sz="27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altLang="en-US" sz="2700" i="1" baseline="-2500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altLang="en-US" sz="2700" i="1" baseline="-2500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eqArr>
                      </m:e>
                    </m:d>
                    <m:r>
                      <a:rPr lang="en-US" altLang="en-US" sz="27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Then, by definition,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en-US" sz="27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en-US" altLang="en-US" sz="27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en-US" sz="2700" b="0" i="1" baseline="-250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en-US" sz="27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en-US" sz="2700" b="0" i="1" baseline="-250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  and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altLang="en-US" sz="2700" i="1" baseline="-250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en-US" sz="27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altLang="en-US" sz="2700" i="1" baseline="-250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ctr" eaLnBrk="1" hangingPunct="1">
                  <a:buNone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295400"/>
                <a:ext cx="8458200" cy="5410200"/>
              </a:xfrm>
              <a:prstGeom prst="rect">
                <a:avLst/>
              </a:prstGeom>
              <a:blipFill rotWithShape="1">
                <a:blip r:embed="rId7"/>
                <a:stretch>
                  <a:fillRect l="-11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11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1355560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/>
                  <a:t>CHANGE OF BASI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614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 l="-1852" b="-18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6159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/>
              <p:cNvSpPr txBox="1">
                <a:spLocks noChangeArrowheads="1"/>
              </p:cNvSpPr>
              <p:nvPr/>
            </p:nvSpPr>
            <p:spPr bwMode="auto">
              <a:xfrm>
                <a:off x="304800" y="1295400"/>
                <a:ext cx="8458200" cy="5410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o solve both systems simultaneously, augment the coefficient matrix with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and row reduce:</a:t>
                </a: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4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</m:t>
                        </m:r>
                        <m:r>
                          <a:rPr lang="en-US" altLang="en-US" sz="2400" b="0" i="1" baseline="-25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</m:t>
                        </m:r>
                        <m:r>
                          <a:rPr lang="en-US" altLang="en-US" sz="24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</m:t>
                        </m:r>
                        <m:r>
                          <a:rPr lang="en-US" altLang="en-US" sz="2400" b="0" i="1" baseline="-25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en-US" sz="2400" b="0" i="1" baseline="-25000" smtClean="0">
                            <a:latin typeface="Cambria Math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a:rPr lang="en-US" altLang="en-US" sz="24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400" b="0" i="1" baseline="-25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</m:t>
                        </m:r>
                        <m:r>
                          <a:rPr lang="en-US" altLang="en-US" sz="24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400" b="0" i="1" baseline="-25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eqArr>
                          <m:eqArrPr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1        3</m:t>
                            </m:r>
                          </m:e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4  −5</m:t>
                            </m:r>
                          </m:e>
                        </m:eqArr>
                        <m:r>
                          <a:rPr lang="en-US" alt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 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400" dirty="0">
                    <a:cs typeface="Times New Roman" panose="02020603050405020304" pitchFamily="18" charset="0"/>
                  </a:rPr>
                  <a:t>~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1    </m:t>
                            </m:r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0</m:t>
                            </m:r>
                            <m:r>
                              <a:rPr lang="en-US" alt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</m:t>
                            </m:r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1</m:t>
                            </m:r>
                          </m:e>
                        </m:eqArr>
                        <m:r>
                          <a:rPr lang="en-US" alt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 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hus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700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  <m:r>
                      <a:rPr lang="en-US" alt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5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 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and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700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  <m:r>
                      <a:rPr lang="en-US" altLang="en-US" sz="27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e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he desired change-of-coordinates matrix is therefore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vertJc m:val="bot"/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en-US" sz="27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700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  <m:r>
                              <a:rPr lang="en-US" altLang="en-US" sz="2700" b="0" i="1" baseline="-250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altLang="en-US" sz="2700" b="0" i="1" baseline="-2500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𝒞</m:t>
                        </m:r>
                        <m:r>
                          <a:rPr lang="en-US" altLang="en-US" sz="27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en-US" sz="27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700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  <m:r>
                              <a:rPr lang="en-US" altLang="en-US" sz="2700" b="0" i="1" baseline="-250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d>
                        <m:r>
                          <a:rPr lang="en-US" altLang="en-US" sz="2700" i="1" baseline="-2500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𝒞</m:t>
                        </m:r>
                      </m:e>
                    </m:d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7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295400"/>
                <a:ext cx="8458200" cy="5410200"/>
              </a:xfrm>
              <a:prstGeom prst="rect">
                <a:avLst/>
              </a:prstGeom>
              <a:blipFill rotWithShape="1">
                <a:blip r:embed="rId7"/>
                <a:stretch>
                  <a:fillRect l="-1153" t="-10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305800" y="239803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(7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1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02366344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HANGE OF </a:t>
            </a:r>
            <a:r>
              <a:rPr lang="en-US" altLang="en-US" dirty="0">
                <a:latin typeface="+mn-lt"/>
              </a:rPr>
              <a:t>BA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Example 1 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Consider two bases </a:t>
                </a:r>
                <a14:m>
                  <m:oMath xmlns:m="http://schemas.openxmlformats.org/officeDocument/2006/math">
                    <m:r>
                      <a:rPr lang="en-US" altLang="en-US" sz="270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 {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} and 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700" i="1" dirty="0">
                    <a:cs typeface="Times New Roman" panose="02020603050405020304" pitchFamily="18" charset="0"/>
                  </a:rPr>
                  <a:t>   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𝒞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 {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} for a vector space </a:t>
                </a:r>
                <a:r>
                  <a:rPr lang="en-US" altLang="en-US" sz="2700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such that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700" b="1" i="0" smtClean="0"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</m:t>
                    </m:r>
                    <m:r>
                      <a:rPr lang="en-US" altLang="en-US" sz="27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7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and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700" b="1" i="0" smtClean="0"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6</m:t>
                    </m:r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Suppose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3</m:t>
                      </m:r>
                      <m:r>
                        <a:rPr lang="en-US" altLang="en-US" sz="27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𝐛</m:t>
                      </m:r>
                      <m:r>
                        <a:rPr lang="en-US" altLang="en-US" sz="27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27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𝐛</m:t>
                      </m:r>
                      <m:r>
                        <a:rPr lang="en-US" altLang="en-US" sz="27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altLang="en-US" sz="2700" baseline="-250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700" baseline="-250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hat is, suppose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ℬ</m:t>
                    </m:r>
                    <m:r>
                      <a:rPr lang="en-US" altLang="en-US" sz="27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. Fi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en-US" altLang="en-US" sz="2700" b="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500" i="1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4"/>
                <a:stretch>
                  <a:fillRect l="-1185"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6159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382000" y="223406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(1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82000" y="3581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(2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006608804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HANGE OF BA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Solution 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Apply the coordinate mapping determined by 𝒞 to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n (2). Since the coordinate mapping is a linear transformation,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en-US" sz="27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700" b="1" i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altLang="en-US" sz="2700" i="1" baseline="-25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𝒞</m:t>
                      </m:r>
                      <m:r>
                        <a:rPr lang="en-US" altLang="en-US" sz="27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700" b="0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altLang="en-US" sz="2700" b="1" i="0" dirty="0" smtClean="0"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𝐛</m:t>
                          </m:r>
                          <m:r>
                            <a:rPr lang="en-US" altLang="en-US" sz="2700" b="0" i="0" baseline="-250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en-US" sz="2700" b="0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en-US" sz="2700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𝐛</m:t>
                          </m:r>
                          <m:r>
                            <a:rPr lang="en-US" altLang="en-US" sz="2700" b="0" i="0" baseline="-250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en-US" sz="2700" b="0" i="1" baseline="-25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𝒞</m:t>
                      </m:r>
                    </m:oMath>
                  </m:oMathPara>
                </a14:m>
                <a:endParaRPr lang="en-US" altLang="en-US" sz="2700" baseline="-25000" dirty="0">
                  <a:cs typeface="Times New Roman" panose="02020603050405020304" pitchFamily="18" charset="0"/>
                </a:endParaRPr>
              </a:p>
              <a:p>
                <a:pPr marL="0" indent="0" algn="just" eaLnBrk="1" hangingPunct="1">
                  <a:buNone/>
                </a:pPr>
                <a:r>
                  <a:rPr lang="en-US" altLang="en-US" sz="27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		      	       </a:t>
                </a:r>
                <a14:m>
                  <m:oMath xmlns:m="http://schemas.openxmlformats.org/officeDocument/2006/math">
                    <m:r>
                      <a:rPr lang="en-US" alt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altLang="en-US" sz="2700" b="1" i="0" dirty="0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altLang="en-US" sz="2700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en-US" sz="27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]</m:t>
                        </m:r>
                        <m:r>
                          <a:rPr lang="en-US" altLang="en-US" sz="2700" i="1" baseline="-2500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𝒞</m:t>
                        </m:r>
                        <m:r>
                          <m:rPr>
                            <m:nor/>
                          </m:rPr>
                          <a:rPr lang="en-US" altLang="en-US" sz="2700" baseline="-25000" dirty="0"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en-US" sz="27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en-US" sz="27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altLang="en-US" sz="2700" b="1" i="0" dirty="0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altLang="en-US" sz="2700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endParaRPr lang="en-US" altLang="en-US" sz="2700" baseline="-250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700" baseline="-250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We can write the vector equation as a matrix equation, using the vectors in the linear combination as the columns of a matrix:</a:t>
                </a:r>
              </a:p>
              <a:p>
                <a:pPr marL="0" indent="0" algn="ctr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en-US" sz="27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700" b="1" i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altLang="en-US" sz="2700" i="1" baseline="-25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𝒞</m:t>
                      </m:r>
                      <m:r>
                        <a:rPr lang="en-US" altLang="en-US" sz="27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27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altLang="en-US" sz="2700" b="1" dirty="0"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  <m:r>
                                <a:rPr lang="en-US" altLang="en-US" sz="2700" baseline="-250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altLang="en-US" sz="2700" i="1" baseline="-250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𝒞</m:t>
                          </m:r>
                          <m:r>
                            <a:rPr lang="en-US" altLang="en-US" sz="2700" i="1" baseline="-25000" dirty="0"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         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27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altLang="en-US" sz="2700" b="1" dirty="0"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  <m:r>
                                <a:rPr lang="en-US" altLang="en-US" sz="2700" baseline="-250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altLang="en-US" sz="2700" i="1" baseline="-250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𝒞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en-US" sz="27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en-US" sz="27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en-US" sz="27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en-US" sz="27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en-US" sz="2700" baseline="-250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700" baseline="-250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4"/>
                <a:stretch>
                  <a:fillRect l="-1185" t="-1059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6159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05800" y="5257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(3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85742496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HANGE OF BA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his formula giv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en-US" altLang="en-US" sz="2700" i="1" baseline="-2500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 once we know the columns of the matrix. From (1),</a:t>
                </a:r>
                <a:endParaRPr lang="en-US" altLang="en-US" sz="2700" baseline="-25000" dirty="0"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700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  <m:r>
                      <a:rPr lang="en-US" alt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dirty="0" smtClean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e>
                          <m:e>
                            <m: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 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and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700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  <m:r>
                      <a:rPr lang="en-US" altLang="en-US" sz="27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6</m:t>
                            </m:r>
                          </m:e>
                          <m:e>
                            <m: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eaLnBrk="1" hangingPunct="1">
                  <a:buNone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hus, (3) provides the solution: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  <m:r>
                      <a:rPr lang="en-US" altLang="en-US" sz="27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7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en-US" sz="27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6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7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4"/>
                <a:stretch>
                  <a:fillRect l="-1185" t="-1059" r="-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6159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31233733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HANGE OF BASIS</a:t>
            </a: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6159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0"/>
            <a:ext cx="8001000" cy="2955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57759909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HANGE OF BASIS</a:t>
            </a: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6159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/>
              <p:cNvSpPr txBox="1">
                <a:spLocks noChangeArrowheads="1"/>
              </p:cNvSpPr>
              <p:nvPr/>
            </p:nvSpPr>
            <p:spPr bwMode="auto">
              <a:xfrm>
                <a:off x="457200" y="1295400"/>
                <a:ext cx="8229600" cy="5181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altLang="en-US" sz="27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Theorem 15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 Let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  <m:r>
                      <a:rPr lang="en-US" altLang="en-US" sz="27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 {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. . . , 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i="1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} and </a:t>
                </a:r>
                <a14:m>
                  <m:oMath xmlns:m="http://schemas.openxmlformats.org/officeDocument/2006/math">
                    <m:r>
                      <a:rPr lang="en-US" altLang="en-US" sz="27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  <m:r>
                      <a:rPr lang="en-US" altLang="en-US" sz="27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 {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. . . , 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} for a vector space </a:t>
                </a:r>
                <a:r>
                  <a:rPr lang="en-US" altLang="en-US" sz="2700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. Then there is a unique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7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matrix 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8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vertJc m:val="bot"/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</m:oMath>
                </a14:m>
                <a:r>
                  <a:rPr lang="en-US" altLang="en-US" sz="2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uch that</a:t>
                </a:r>
                <a:endParaRPr lang="en-US" altLang="en-US" sz="20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en-US" altLang="en-US" sz="2700" i="1" baseline="-250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8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vertJc m:val="bot"/>
                        <m:ctrl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</m:oMath>
                </a14:m>
                <a:r>
                  <a:rPr lang="en-US" altLang="en-US" sz="2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3600" b="1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en-US" altLang="en-US" sz="2800" i="1" baseline="-2500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endParaRPr lang="en-US" altLang="en-US" sz="27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he columns of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8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vertJc m:val="bot"/>
                        <m:ctrl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</m:oMath>
                </a14:m>
                <a:r>
                  <a:rPr lang="en-US" altLang="en-US" sz="2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re the </a:t>
                </a:r>
                <a14:m>
                  <m:oMath xmlns:m="http://schemas.openxmlformats.org/officeDocument/2006/math">
                    <m:r>
                      <a:rPr lang="en-US" altLang="en-US" sz="27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-coordinate vectors of the vectors in the basis . That is, </a:t>
                </a:r>
              </a:p>
              <a:p>
                <a:pPr eaLnBrk="1" hangingPunct="1"/>
                <a:endParaRPr lang="en-US" altLang="en-US" sz="2000" dirty="0"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8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vertJc m:val="bot"/>
                        <m:ctrl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</m:oMath>
                </a14:m>
                <a:r>
                  <a:rPr lang="en-US" altLang="en-US" sz="2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[</a:t>
                </a:r>
                <a14:m>
                  <m:oMath xmlns:m="http://schemas.openxmlformats.org/officeDocument/2006/math">
                    <m:r>
                      <a:rPr lang="en-US" altLang="en-US" sz="27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700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altLang="en-US" sz="2700" i="1" baseline="-250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700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altLang="en-US" sz="2700" i="1" baseline="-250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altLang="en-US" sz="2700" b="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a:rPr lang="en-US" altLang="en-US" sz="27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 . .     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700" b="0" i="1" baseline="-2500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US" altLang="en-US" sz="2700" i="1" baseline="-250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]</a:t>
                </a:r>
              </a:p>
            </p:txBody>
          </p:sp>
        </mc:Choice>
        <mc:Fallback xmlns="">
          <p:sp>
            <p:nvSpPr>
              <p:cNvPr id="7" name="Rectang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295400"/>
                <a:ext cx="8229600" cy="5181600"/>
              </a:xfrm>
              <a:prstGeom prst="rect">
                <a:avLst/>
              </a:prstGeom>
              <a:blipFill rotWithShape="1">
                <a:blip r:embed="rId6"/>
                <a:stretch>
                  <a:fillRect l="-1185" t="-1176" r="-17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229600" y="5486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(5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29600" y="3195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(4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5313342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HANGE OF BASIS</a:t>
            </a: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6159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/>
              <p:cNvSpPr txBox="1">
                <a:spLocks noChangeArrowheads="1"/>
              </p:cNvSpPr>
              <p:nvPr/>
            </p:nvSpPr>
            <p:spPr bwMode="auto">
              <a:xfrm>
                <a:off x="457200" y="1219200"/>
                <a:ext cx="8229600" cy="5181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he matrix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vertJc m:val="bot"/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n Theorem 15 is called the 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ange-of-coordinates matrix from ℬ to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𝒞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 Multiplication by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vertJc m:val="bot"/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onverts ℬ-coordinates into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𝒞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-coordinates.</a:t>
                </a:r>
              </a:p>
              <a:p>
                <a:pPr eaLnBrk="1" hangingPunct="1"/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Figure 2 below illustrates the change-of-coordinates equation (4).</a:t>
                </a:r>
                <a:endParaRPr lang="en-US" altLang="en-US" sz="27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219200"/>
                <a:ext cx="8229600" cy="5181600"/>
              </a:xfrm>
              <a:prstGeom prst="rect">
                <a:avLst/>
              </a:prstGeom>
              <a:blipFill rotWithShape="1">
                <a:blip r:embed="rId6"/>
                <a:stretch>
                  <a:fillRect l="-1185" r="-12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405" name="Picture 2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819939"/>
            <a:ext cx="4942353" cy="2504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7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17702430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HANGE OF BASIS</a:t>
            </a: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6159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/>
              <p:cNvSpPr txBox="1">
                <a:spLocks noChangeArrowheads="1"/>
              </p:cNvSpPr>
              <p:nvPr/>
            </p:nvSpPr>
            <p:spPr bwMode="auto">
              <a:xfrm>
                <a:off x="457200" y="1066800"/>
                <a:ext cx="8458200" cy="5334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he columns of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vertJc m:val="bot"/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re linearly independent 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because they are the coordinate vectors of the 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linearly independent set ℬ.</a:t>
                </a:r>
              </a:p>
              <a:p>
                <a:pPr eaLnBrk="1" hangingPunct="1"/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ince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vertJc m:val="bot"/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s square, it must be invertible, by the Invertible Matrix Theorem. Left-multiplying both sides of equation (4)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0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𝒞</m:t>
                            </m:r>
                            <m:r>
                              <m:rPr>
                                <m:nor/>
                              </m:rPr>
                              <a:rPr lang="en-US" altLang="en-US" sz="28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groupChr>
                              <m:groupChrPr>
                                <m:chr m:val="←"/>
                                <m:vertJc m:val="bot"/>
                                <m:ctrlPr>
                                  <a:rPr lang="en-US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groupChrPr>
                              <m:e>
                                <m:r>
                                  <m:rPr>
                                    <m:nor/>
                                    <m:brk m:alnAt="2"/>
                                  </m:rPr>
                                  <a:rPr lang="en-US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P</m:t>
                                </m:r>
                              </m:e>
                            </m:groupChr>
                            <m:r>
                              <m:rPr>
                                <m:nor/>
                              </m:rPr>
                              <a:rPr lang="en-US" altLang="en-US" sz="20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en-US" sz="20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ℬ</m:t>
                            </m:r>
                          </m:e>
                        </m:d>
                      </m:e>
                      <m:sup>
                        <m:r>
                          <a:rPr lang="en-US" altLang="en-US" sz="2400" b="0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yields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0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𝒞</m:t>
                            </m:r>
                            <m:r>
                              <m:rPr>
                                <m:nor/>
                              </m:rPr>
                              <a:rPr lang="en-US" altLang="en-US" sz="28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groupChr>
                              <m:groupChrPr>
                                <m:chr m:val="←"/>
                                <m:vertJc m:val="bot"/>
                                <m:ctrlPr>
                                  <a:rPr lang="en-US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groupChrPr>
                              <m:e>
                                <m:r>
                                  <m:rPr>
                                    <m:nor/>
                                    <m:brk m:alnAt="2"/>
                                  </m:rPr>
                                  <a:rPr lang="en-US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P</m:t>
                                </m:r>
                              </m:e>
                            </m:groupChr>
                            <m:r>
                              <m:rPr>
                                <m:nor/>
                              </m:rPr>
                              <a:rPr lang="en-US" altLang="en-US" sz="20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en-US" sz="20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ℬ</m:t>
                            </m:r>
                          </m:e>
                        </m:d>
                      </m:e>
                      <m:sup>
                        <m: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  <m:r>
                      <a:rPr lang="en-US" altLang="en-US" sz="2700" b="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endParaRPr lang="en-US" altLang="en-US" sz="27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066800"/>
                <a:ext cx="8458200" cy="5334000"/>
              </a:xfrm>
              <a:prstGeom prst="rect">
                <a:avLst/>
              </a:prstGeom>
              <a:blipFill rotWithShape="1">
                <a:blip r:embed="rId6"/>
                <a:stretch>
                  <a:fillRect l="-11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8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06208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HANGE OF BASIS</a:t>
            </a: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6159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/>
              <p:cNvSpPr txBox="1">
                <a:spLocks noChangeArrowheads="1"/>
              </p:cNvSpPr>
              <p:nvPr/>
            </p:nvSpPr>
            <p:spPr bwMode="auto">
              <a:xfrm>
                <a:off x="457200" y="1066800"/>
                <a:ext cx="8458200" cy="5334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hu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0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𝒞</m:t>
                            </m:r>
                            <m:r>
                              <m:rPr>
                                <m:nor/>
                              </m:rPr>
                              <a:rPr lang="en-US" altLang="en-US" sz="28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groupChr>
                              <m:groupChrPr>
                                <m:chr m:val="←"/>
                                <m:vertJc m:val="bot"/>
                                <m:ctrlPr>
                                  <a:rPr lang="en-US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groupChrPr>
                              <m:e>
                                <m:r>
                                  <m:rPr>
                                    <m:nor/>
                                    <m:brk m:alnAt="2"/>
                                  </m:rPr>
                                  <a:rPr lang="en-US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P</m:t>
                                </m:r>
                              </m:e>
                            </m:groupChr>
                            <m:r>
                              <m:rPr>
                                <m:nor/>
                              </m:rPr>
                              <a:rPr lang="en-US" altLang="en-US" sz="20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en-US" sz="20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ℬ</m:t>
                            </m:r>
                          </m:e>
                        </m:d>
                      </m:e>
                      <m:sup>
                        <m: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en-US" sz="2400" i="1">
                        <a:solidFill>
                          <a:srgbClr val="000000"/>
                        </a:solidFill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s the matrix that converts 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𝒞-coordinates into ℬ–coordinates. That is,</a:t>
                </a: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0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𝒞</m:t>
                            </m:r>
                            <m:r>
                              <m:rPr>
                                <m:nor/>
                              </m:rPr>
                              <a:rPr lang="en-US" altLang="en-US" sz="28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groupChr>
                              <m:groupChrPr>
                                <m:chr m:val="←"/>
                                <m:vertJc m:val="bot"/>
                                <m:ctrlPr>
                                  <a:rPr lang="en-US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groupChrPr>
                              <m:e>
                                <m:r>
                                  <m:rPr>
                                    <m:nor/>
                                    <m:brk m:alnAt="2"/>
                                  </m:rPr>
                                  <a:rPr lang="en-US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P</m:t>
                                </m:r>
                              </m:e>
                            </m:groupChr>
                            <m:r>
                              <m:rPr>
                                <m:nor/>
                              </m:rPr>
                              <a:rPr lang="en-US" altLang="en-US" sz="20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en-US" sz="20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ℬ</m:t>
                            </m:r>
                          </m:e>
                        </m:d>
                      </m:e>
                      <m:sup>
                        <m: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en-US" sz="2400" i="1">
                        <a:solidFill>
                          <a:srgbClr val="000000"/>
                        </a:solidFill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=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800" i="1" dirty="0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vertJc m:val="bot"/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endParaRPr lang="en-US" altLang="en-US" sz="2700" i="1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066800"/>
                <a:ext cx="8458200" cy="5334000"/>
              </a:xfrm>
              <a:prstGeom prst="rect">
                <a:avLst/>
              </a:prstGeom>
              <a:blipFill rotWithShape="1">
                <a:blip r:embed="rId6"/>
                <a:stretch>
                  <a:fillRect l="-11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287043" y="2438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(6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9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583639618"/>
      </p:ext>
    </p:extLst>
  </p:cSld>
  <p:clrMapOvr>
    <a:masterClrMapping/>
  </p:clrMapOvr>
  <p:transition spd="med"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07</TotalTime>
  <Words>906</Words>
  <Application>Microsoft Office PowerPoint</Application>
  <PresentationFormat>On-screen Show (4:3)</PresentationFormat>
  <Paragraphs>101</Paragraphs>
  <Slides>1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ＭＳ Ｐゴシック</vt:lpstr>
      <vt:lpstr>Arial</vt:lpstr>
      <vt:lpstr>Arial Narrow</vt:lpstr>
      <vt:lpstr>Bookshelf Symbol 2</vt:lpstr>
      <vt:lpstr>Cambria Math</vt:lpstr>
      <vt:lpstr>Symbol</vt:lpstr>
      <vt:lpstr>Times New Roman</vt:lpstr>
      <vt:lpstr>Wingdings</vt:lpstr>
      <vt:lpstr>Blends</vt:lpstr>
      <vt:lpstr>Equation</vt:lpstr>
      <vt:lpstr>Vector Spaces</vt:lpstr>
      <vt:lpstr>CHANGE OF BASIS</vt:lpstr>
      <vt:lpstr>CHANGE OF BASIS</vt:lpstr>
      <vt:lpstr>CHANGE OF BASIS</vt:lpstr>
      <vt:lpstr>CHANGE OF BASIS</vt:lpstr>
      <vt:lpstr>CHANGE OF BASIS</vt:lpstr>
      <vt:lpstr>CHANGE OF BASIS</vt:lpstr>
      <vt:lpstr>CHANGE OF BASIS</vt:lpstr>
      <vt:lpstr>CHANGE OF BASIS</vt:lpstr>
      <vt:lpstr>CHANGE OF BASIS IN R^n</vt:lpstr>
      <vt:lpstr>CHANGE OF BASIS IN R^n</vt:lpstr>
      <vt:lpstr>CHANGE OF BASIS IN R^n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aniels, Jared</cp:lastModifiedBy>
  <cp:revision>1058</cp:revision>
  <dcterms:created xsi:type="dcterms:W3CDTF">2005-10-22T18:34:54Z</dcterms:created>
  <dcterms:modified xsi:type="dcterms:W3CDTF">2022-02-21T14:20:49Z</dcterms:modified>
</cp:coreProperties>
</file>